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</p:sldIdLst>
  <p:sldSz cx="12599988" cy="125999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22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4999" y="2062083"/>
            <a:ext cx="10709990" cy="4386662"/>
          </a:xfrm>
        </p:spPr>
        <p:txBody>
          <a:bodyPr anchor="b"/>
          <a:lstStyle>
            <a:lvl1pPr algn="ctr">
              <a:defRPr sz="826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74999" y="6617911"/>
            <a:ext cx="9449991" cy="3042080"/>
          </a:xfrm>
        </p:spPr>
        <p:txBody>
          <a:bodyPr/>
          <a:lstStyle>
            <a:lvl1pPr marL="0" indent="0" algn="ctr">
              <a:buNone/>
              <a:defRPr sz="3307"/>
            </a:lvl1pPr>
            <a:lvl2pPr marL="630022" indent="0" algn="ctr">
              <a:buNone/>
              <a:defRPr sz="2756"/>
            </a:lvl2pPr>
            <a:lvl3pPr marL="1260043" indent="0" algn="ctr">
              <a:buNone/>
              <a:defRPr sz="2480"/>
            </a:lvl3pPr>
            <a:lvl4pPr marL="1890065" indent="0" algn="ctr">
              <a:buNone/>
              <a:defRPr sz="2205"/>
            </a:lvl4pPr>
            <a:lvl5pPr marL="2520086" indent="0" algn="ctr">
              <a:buNone/>
              <a:defRPr sz="2205"/>
            </a:lvl5pPr>
            <a:lvl6pPr marL="3150108" indent="0" algn="ctr">
              <a:buNone/>
              <a:defRPr sz="2205"/>
            </a:lvl6pPr>
            <a:lvl7pPr marL="3780130" indent="0" algn="ctr">
              <a:buNone/>
              <a:defRPr sz="2205"/>
            </a:lvl7pPr>
            <a:lvl8pPr marL="4410151" indent="0" algn="ctr">
              <a:buNone/>
              <a:defRPr sz="2205"/>
            </a:lvl8pPr>
            <a:lvl9pPr marL="5040173" indent="0" algn="ctr">
              <a:buNone/>
              <a:defRPr sz="2205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88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2955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16867" y="670833"/>
            <a:ext cx="2716872" cy="10677907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250" y="670833"/>
            <a:ext cx="7993117" cy="10677907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2394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6353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9687" y="3141251"/>
            <a:ext cx="10867490" cy="5241244"/>
          </a:xfrm>
        </p:spPr>
        <p:txBody>
          <a:bodyPr anchor="b"/>
          <a:lstStyle>
            <a:lvl1pPr>
              <a:defRPr sz="826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687" y="8432079"/>
            <a:ext cx="10867490" cy="2756246"/>
          </a:xfrm>
        </p:spPr>
        <p:txBody>
          <a:bodyPr/>
          <a:lstStyle>
            <a:lvl1pPr marL="0" indent="0">
              <a:buNone/>
              <a:defRPr sz="3307">
                <a:solidFill>
                  <a:schemeClr val="tx1"/>
                </a:solidFill>
              </a:defRPr>
            </a:lvl1pPr>
            <a:lvl2pPr marL="630022" indent="0">
              <a:buNone/>
              <a:defRPr sz="2756">
                <a:solidFill>
                  <a:schemeClr val="tx1">
                    <a:tint val="75000"/>
                  </a:schemeClr>
                </a:solidFill>
              </a:defRPr>
            </a:lvl2pPr>
            <a:lvl3pPr marL="1260043" indent="0">
              <a:buNone/>
              <a:defRPr sz="2480">
                <a:solidFill>
                  <a:schemeClr val="tx1">
                    <a:tint val="75000"/>
                  </a:schemeClr>
                </a:solidFill>
              </a:defRPr>
            </a:lvl3pPr>
            <a:lvl4pPr marL="1890065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4pPr>
            <a:lvl5pPr marL="2520086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5pPr>
            <a:lvl6pPr marL="3150108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6pPr>
            <a:lvl7pPr marL="3780130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7pPr>
            <a:lvl8pPr marL="4410151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8pPr>
            <a:lvl9pPr marL="5040173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7704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249" y="3354163"/>
            <a:ext cx="5354995" cy="799457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8744" y="3354163"/>
            <a:ext cx="5354995" cy="799457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1234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7890" y="670836"/>
            <a:ext cx="10867490" cy="243541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7892" y="3088748"/>
            <a:ext cx="5330385" cy="1513748"/>
          </a:xfrm>
        </p:spPr>
        <p:txBody>
          <a:bodyPr anchor="b"/>
          <a:lstStyle>
            <a:lvl1pPr marL="0" indent="0">
              <a:buNone/>
              <a:defRPr sz="3307" b="1"/>
            </a:lvl1pPr>
            <a:lvl2pPr marL="630022" indent="0">
              <a:buNone/>
              <a:defRPr sz="2756" b="1"/>
            </a:lvl2pPr>
            <a:lvl3pPr marL="1260043" indent="0">
              <a:buNone/>
              <a:defRPr sz="2480" b="1"/>
            </a:lvl3pPr>
            <a:lvl4pPr marL="1890065" indent="0">
              <a:buNone/>
              <a:defRPr sz="2205" b="1"/>
            </a:lvl4pPr>
            <a:lvl5pPr marL="2520086" indent="0">
              <a:buNone/>
              <a:defRPr sz="2205" b="1"/>
            </a:lvl5pPr>
            <a:lvl6pPr marL="3150108" indent="0">
              <a:buNone/>
              <a:defRPr sz="2205" b="1"/>
            </a:lvl6pPr>
            <a:lvl7pPr marL="3780130" indent="0">
              <a:buNone/>
              <a:defRPr sz="2205" b="1"/>
            </a:lvl7pPr>
            <a:lvl8pPr marL="4410151" indent="0">
              <a:buNone/>
              <a:defRPr sz="2205" b="1"/>
            </a:lvl8pPr>
            <a:lvl9pPr marL="5040173" indent="0">
              <a:buNone/>
              <a:defRPr sz="2205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7892" y="4602496"/>
            <a:ext cx="5330385" cy="676957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8745" y="3088748"/>
            <a:ext cx="5356636" cy="1513748"/>
          </a:xfrm>
        </p:spPr>
        <p:txBody>
          <a:bodyPr anchor="b"/>
          <a:lstStyle>
            <a:lvl1pPr marL="0" indent="0">
              <a:buNone/>
              <a:defRPr sz="3307" b="1"/>
            </a:lvl1pPr>
            <a:lvl2pPr marL="630022" indent="0">
              <a:buNone/>
              <a:defRPr sz="2756" b="1"/>
            </a:lvl2pPr>
            <a:lvl3pPr marL="1260043" indent="0">
              <a:buNone/>
              <a:defRPr sz="2480" b="1"/>
            </a:lvl3pPr>
            <a:lvl4pPr marL="1890065" indent="0">
              <a:buNone/>
              <a:defRPr sz="2205" b="1"/>
            </a:lvl4pPr>
            <a:lvl5pPr marL="2520086" indent="0">
              <a:buNone/>
              <a:defRPr sz="2205" b="1"/>
            </a:lvl5pPr>
            <a:lvl6pPr marL="3150108" indent="0">
              <a:buNone/>
              <a:defRPr sz="2205" b="1"/>
            </a:lvl6pPr>
            <a:lvl7pPr marL="3780130" indent="0">
              <a:buNone/>
              <a:defRPr sz="2205" b="1"/>
            </a:lvl7pPr>
            <a:lvl8pPr marL="4410151" indent="0">
              <a:buNone/>
              <a:defRPr sz="2205" b="1"/>
            </a:lvl8pPr>
            <a:lvl9pPr marL="5040173" indent="0">
              <a:buNone/>
              <a:defRPr sz="2205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8745" y="4602496"/>
            <a:ext cx="5356636" cy="676957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6710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511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3429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7890" y="839999"/>
            <a:ext cx="4063824" cy="2939997"/>
          </a:xfrm>
        </p:spPr>
        <p:txBody>
          <a:bodyPr anchor="b"/>
          <a:lstStyle>
            <a:lvl1pPr>
              <a:defRPr sz="441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6636" y="1814168"/>
            <a:ext cx="6378744" cy="8954158"/>
          </a:xfrm>
        </p:spPr>
        <p:txBody>
          <a:bodyPr/>
          <a:lstStyle>
            <a:lvl1pPr>
              <a:defRPr sz="4410"/>
            </a:lvl1pPr>
            <a:lvl2pPr>
              <a:defRPr sz="3858"/>
            </a:lvl2pPr>
            <a:lvl3pPr>
              <a:defRPr sz="3307"/>
            </a:lvl3pPr>
            <a:lvl4pPr>
              <a:defRPr sz="2756"/>
            </a:lvl4pPr>
            <a:lvl5pPr>
              <a:defRPr sz="2756"/>
            </a:lvl5pPr>
            <a:lvl6pPr>
              <a:defRPr sz="2756"/>
            </a:lvl6pPr>
            <a:lvl7pPr>
              <a:defRPr sz="2756"/>
            </a:lvl7pPr>
            <a:lvl8pPr>
              <a:defRPr sz="2756"/>
            </a:lvl8pPr>
            <a:lvl9pPr>
              <a:defRPr sz="2756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7890" y="3779996"/>
            <a:ext cx="4063824" cy="7002911"/>
          </a:xfrm>
        </p:spPr>
        <p:txBody>
          <a:bodyPr/>
          <a:lstStyle>
            <a:lvl1pPr marL="0" indent="0">
              <a:buNone/>
              <a:defRPr sz="2205"/>
            </a:lvl1pPr>
            <a:lvl2pPr marL="630022" indent="0">
              <a:buNone/>
              <a:defRPr sz="1929"/>
            </a:lvl2pPr>
            <a:lvl3pPr marL="1260043" indent="0">
              <a:buNone/>
              <a:defRPr sz="1654"/>
            </a:lvl3pPr>
            <a:lvl4pPr marL="1890065" indent="0">
              <a:buNone/>
              <a:defRPr sz="1378"/>
            </a:lvl4pPr>
            <a:lvl5pPr marL="2520086" indent="0">
              <a:buNone/>
              <a:defRPr sz="1378"/>
            </a:lvl5pPr>
            <a:lvl6pPr marL="3150108" indent="0">
              <a:buNone/>
              <a:defRPr sz="1378"/>
            </a:lvl6pPr>
            <a:lvl7pPr marL="3780130" indent="0">
              <a:buNone/>
              <a:defRPr sz="1378"/>
            </a:lvl7pPr>
            <a:lvl8pPr marL="4410151" indent="0">
              <a:buNone/>
              <a:defRPr sz="1378"/>
            </a:lvl8pPr>
            <a:lvl9pPr marL="5040173" indent="0">
              <a:buNone/>
              <a:defRPr sz="1378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4172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7890" y="839999"/>
            <a:ext cx="4063824" cy="2939997"/>
          </a:xfrm>
        </p:spPr>
        <p:txBody>
          <a:bodyPr anchor="b"/>
          <a:lstStyle>
            <a:lvl1pPr>
              <a:defRPr sz="441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356636" y="1814168"/>
            <a:ext cx="6378744" cy="8954158"/>
          </a:xfrm>
        </p:spPr>
        <p:txBody>
          <a:bodyPr anchor="t"/>
          <a:lstStyle>
            <a:lvl1pPr marL="0" indent="0">
              <a:buNone/>
              <a:defRPr sz="4410"/>
            </a:lvl1pPr>
            <a:lvl2pPr marL="630022" indent="0">
              <a:buNone/>
              <a:defRPr sz="3858"/>
            </a:lvl2pPr>
            <a:lvl3pPr marL="1260043" indent="0">
              <a:buNone/>
              <a:defRPr sz="3307"/>
            </a:lvl3pPr>
            <a:lvl4pPr marL="1890065" indent="0">
              <a:buNone/>
              <a:defRPr sz="2756"/>
            </a:lvl4pPr>
            <a:lvl5pPr marL="2520086" indent="0">
              <a:buNone/>
              <a:defRPr sz="2756"/>
            </a:lvl5pPr>
            <a:lvl6pPr marL="3150108" indent="0">
              <a:buNone/>
              <a:defRPr sz="2756"/>
            </a:lvl6pPr>
            <a:lvl7pPr marL="3780130" indent="0">
              <a:buNone/>
              <a:defRPr sz="2756"/>
            </a:lvl7pPr>
            <a:lvl8pPr marL="4410151" indent="0">
              <a:buNone/>
              <a:defRPr sz="2756"/>
            </a:lvl8pPr>
            <a:lvl9pPr marL="5040173" indent="0">
              <a:buNone/>
              <a:defRPr sz="2756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7890" y="3779996"/>
            <a:ext cx="4063824" cy="7002911"/>
          </a:xfrm>
        </p:spPr>
        <p:txBody>
          <a:bodyPr/>
          <a:lstStyle>
            <a:lvl1pPr marL="0" indent="0">
              <a:buNone/>
              <a:defRPr sz="2205"/>
            </a:lvl1pPr>
            <a:lvl2pPr marL="630022" indent="0">
              <a:buNone/>
              <a:defRPr sz="1929"/>
            </a:lvl2pPr>
            <a:lvl3pPr marL="1260043" indent="0">
              <a:buNone/>
              <a:defRPr sz="1654"/>
            </a:lvl3pPr>
            <a:lvl4pPr marL="1890065" indent="0">
              <a:buNone/>
              <a:defRPr sz="1378"/>
            </a:lvl4pPr>
            <a:lvl5pPr marL="2520086" indent="0">
              <a:buNone/>
              <a:defRPr sz="1378"/>
            </a:lvl5pPr>
            <a:lvl6pPr marL="3150108" indent="0">
              <a:buNone/>
              <a:defRPr sz="1378"/>
            </a:lvl6pPr>
            <a:lvl7pPr marL="3780130" indent="0">
              <a:buNone/>
              <a:defRPr sz="1378"/>
            </a:lvl7pPr>
            <a:lvl8pPr marL="4410151" indent="0">
              <a:buNone/>
              <a:defRPr sz="1378"/>
            </a:lvl8pPr>
            <a:lvl9pPr marL="5040173" indent="0">
              <a:buNone/>
              <a:defRPr sz="1378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3606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66249" y="670836"/>
            <a:ext cx="10867490" cy="24354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49" y="3354163"/>
            <a:ext cx="10867490" cy="79945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6249" y="11678325"/>
            <a:ext cx="2834997" cy="670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73746" y="11678325"/>
            <a:ext cx="4252496" cy="670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898742" y="11678325"/>
            <a:ext cx="2834997" cy="670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026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260043" rtl="0" eaLnBrk="1" latinLnBrk="0" hangingPunct="1">
        <a:lnSpc>
          <a:spcPct val="90000"/>
        </a:lnSpc>
        <a:spcBef>
          <a:spcPct val="0"/>
        </a:spcBef>
        <a:buNone/>
        <a:defRPr sz="606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5011" indent="-315011" algn="l" defTabSz="1260043" rtl="0" eaLnBrk="1" latinLnBrk="0" hangingPunct="1">
        <a:lnSpc>
          <a:spcPct val="90000"/>
        </a:lnSpc>
        <a:spcBef>
          <a:spcPts val="1378"/>
        </a:spcBef>
        <a:buFont typeface="Arial" panose="020B0604020202020204" pitchFamily="34" charset="0"/>
        <a:buChar char="•"/>
        <a:defRPr sz="3858" kern="1200">
          <a:solidFill>
            <a:schemeClr val="tx1"/>
          </a:solidFill>
          <a:latin typeface="+mn-lt"/>
          <a:ea typeface="+mn-ea"/>
          <a:cs typeface="+mn-cs"/>
        </a:defRPr>
      </a:lvl1pPr>
      <a:lvl2pPr marL="945032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3307" kern="1200">
          <a:solidFill>
            <a:schemeClr val="tx1"/>
          </a:solidFill>
          <a:latin typeface="+mn-lt"/>
          <a:ea typeface="+mn-ea"/>
          <a:cs typeface="+mn-cs"/>
        </a:defRPr>
      </a:lvl2pPr>
      <a:lvl3pPr marL="1575054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756" kern="1200">
          <a:solidFill>
            <a:schemeClr val="tx1"/>
          </a:solidFill>
          <a:latin typeface="+mn-lt"/>
          <a:ea typeface="+mn-ea"/>
          <a:cs typeface="+mn-cs"/>
        </a:defRPr>
      </a:lvl3pPr>
      <a:lvl4pPr marL="2205076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4pPr>
      <a:lvl5pPr marL="2835097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5pPr>
      <a:lvl6pPr marL="3465119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6pPr>
      <a:lvl7pPr marL="4095140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7pPr>
      <a:lvl8pPr marL="4725162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8pPr>
      <a:lvl9pPr marL="5355184" indent="-315011" algn="l" defTabSz="1260043" rtl="0" eaLnBrk="1" latinLnBrk="0" hangingPunct="1">
        <a:lnSpc>
          <a:spcPct val="90000"/>
        </a:lnSpc>
        <a:spcBef>
          <a:spcPts val="689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1pPr>
      <a:lvl2pPr marL="630022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2pPr>
      <a:lvl3pPr marL="1260043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3pPr>
      <a:lvl4pPr marL="1890065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4pPr>
      <a:lvl5pPr marL="2520086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5pPr>
      <a:lvl6pPr marL="3150108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6pPr>
      <a:lvl7pPr marL="3780130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7pPr>
      <a:lvl8pPr marL="4410151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8pPr>
      <a:lvl9pPr marL="5040173" algn="l" defTabSz="1260043" rtl="0" eaLnBrk="1" latinLnBrk="0" hangingPunct="1">
        <a:defRPr sz="2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sv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sv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svg"/><Relationship Id="rId4" Type="http://schemas.openxmlformats.org/officeDocument/2006/relationships/image" Target="../media/image6.svg"/><Relationship Id="rId9" Type="http://schemas.openxmlformats.org/officeDocument/2006/relationships/image" Target="../media/image9.png"/><Relationship Id="rId1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Gráfico 30">
            <a:extLst>
              <a:ext uri="{FF2B5EF4-FFF2-40B4-BE49-F238E27FC236}">
                <a16:creationId xmlns:a16="http://schemas.microsoft.com/office/drawing/2014/main" id="{EDD23BED-64DE-48FE-8EDD-0CB25B930F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6773" y="47260"/>
            <a:ext cx="6017466" cy="4518000"/>
          </a:xfrm>
          <a:prstGeom prst="rect">
            <a:avLst/>
          </a:prstGeom>
        </p:spPr>
      </p:pic>
      <p:pic>
        <p:nvPicPr>
          <p:cNvPr id="16" name="Gráfico 15">
            <a:extLst>
              <a:ext uri="{FF2B5EF4-FFF2-40B4-BE49-F238E27FC236}">
                <a16:creationId xmlns:a16="http://schemas.microsoft.com/office/drawing/2014/main" id="{88D5D34F-7E34-45BB-A084-02EBD2533F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52420" y="0"/>
            <a:ext cx="6015780" cy="4516734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80A50A5D-F224-45A1-A61E-B3D75FA79D39}"/>
              </a:ext>
            </a:extLst>
          </p:cNvPr>
          <p:cNvSpPr txBox="1"/>
          <p:nvPr/>
        </p:nvSpPr>
        <p:spPr>
          <a:xfrm>
            <a:off x="457519" y="37966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a)</a:t>
            </a:r>
            <a:endParaRPr lang="pt-BR" sz="1600" b="1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760D817-8543-4137-9B48-310DC5FC3CC3}"/>
              </a:ext>
            </a:extLst>
          </p:cNvPr>
          <p:cNvSpPr txBox="1"/>
          <p:nvPr/>
        </p:nvSpPr>
        <p:spPr>
          <a:xfrm>
            <a:off x="6527243" y="20149"/>
            <a:ext cx="532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b)</a:t>
            </a:r>
            <a:endParaRPr lang="pt-BR" sz="1600" b="1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688E701-B7C5-435D-A111-BF039B95C1C9}"/>
              </a:ext>
            </a:extLst>
          </p:cNvPr>
          <p:cNvSpPr txBox="1"/>
          <p:nvPr/>
        </p:nvSpPr>
        <p:spPr>
          <a:xfrm>
            <a:off x="5321729" y="1794552"/>
            <a:ext cx="8318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1600" b="1" dirty="0"/>
              <a:t>0.85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6A301CA5-9690-427B-A51A-20D424CD986C}"/>
              </a:ext>
            </a:extLst>
          </p:cNvPr>
          <p:cNvCxnSpPr/>
          <p:nvPr/>
        </p:nvCxnSpPr>
        <p:spPr>
          <a:xfrm>
            <a:off x="5288605" y="1794554"/>
            <a:ext cx="0" cy="31733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AC18E85B-FA42-4324-A813-F2F74E3DA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43297"/>
              </p:ext>
            </p:extLst>
          </p:nvPr>
        </p:nvGraphicFramePr>
        <p:xfrm>
          <a:off x="7551738" y="4546600"/>
          <a:ext cx="34178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7" imgW="2765160" imgH="1256400" progId="ChemDraw.Document.6.0">
                  <p:embed/>
                </p:oleObj>
              </mc:Choice>
              <mc:Fallback>
                <p:oleObj name="CS ChemDraw Drawing" r:id="rId7" imgW="2765160" imgH="125640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38EC205-54C3-491E-AF26-64BAD362E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1738" y="4546600"/>
                        <a:ext cx="3417887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áfico 18">
            <a:extLst>
              <a:ext uri="{FF2B5EF4-FFF2-40B4-BE49-F238E27FC236}">
                <a16:creationId xmlns:a16="http://schemas.microsoft.com/office/drawing/2014/main" id="{49A40E80-EACC-41CE-9377-2CC4C036B3A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42900" y="6133671"/>
            <a:ext cx="6015780" cy="4516734"/>
          </a:xfrm>
          <a:prstGeom prst="rect">
            <a:avLst/>
          </a:prstGeom>
        </p:spPr>
      </p:pic>
      <p:pic>
        <p:nvPicPr>
          <p:cNvPr id="20" name="Gráfico 19">
            <a:extLst>
              <a:ext uri="{FF2B5EF4-FFF2-40B4-BE49-F238E27FC236}">
                <a16:creationId xmlns:a16="http://schemas.microsoft.com/office/drawing/2014/main" id="{D03BAFBD-287F-42E4-9800-B38AA2568E0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252420" y="6133671"/>
            <a:ext cx="6015780" cy="4516734"/>
          </a:xfrm>
          <a:prstGeom prst="rect">
            <a:avLst/>
          </a:prstGeom>
        </p:spPr>
      </p:pic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5D62C43C-14AF-4E57-AFEF-E11DC83F4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91317"/>
              </p:ext>
            </p:extLst>
          </p:nvPr>
        </p:nvGraphicFramePr>
        <p:xfrm>
          <a:off x="7446963" y="10506075"/>
          <a:ext cx="34115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13" imgW="3665130" imgH="2127281" progId="ChemDraw.Document.6.0">
                  <p:embed/>
                </p:oleObj>
              </mc:Choice>
              <mc:Fallback>
                <p:oleObj name="CS ChemDraw Drawing" r:id="rId13" imgW="3665130" imgH="2127281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6C1D2525-CC3C-450C-8538-8D33225C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6963" y="10506075"/>
                        <a:ext cx="3411537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265D2FF2-DFE1-49EA-8FD4-8E19229D8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16967"/>
              </p:ext>
            </p:extLst>
          </p:nvPr>
        </p:nvGraphicFramePr>
        <p:xfrm>
          <a:off x="1593850" y="10606088"/>
          <a:ext cx="35417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15" imgW="3254400" imgH="1574280" progId="ChemDraw.Document.6.0">
                  <p:embed/>
                </p:oleObj>
              </mc:Choice>
              <mc:Fallback>
                <p:oleObj name="CS ChemDraw Drawing" r:id="rId15" imgW="3254400" imgH="157428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6C1D2525-CC3C-450C-8538-8D33225C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3850" y="10606088"/>
                        <a:ext cx="3541713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ixaDeTexto 22">
            <a:extLst>
              <a:ext uri="{FF2B5EF4-FFF2-40B4-BE49-F238E27FC236}">
                <a16:creationId xmlns:a16="http://schemas.microsoft.com/office/drawing/2014/main" id="{22D71B12-EB93-452C-86B1-463456D59D97}"/>
              </a:ext>
            </a:extLst>
          </p:cNvPr>
          <p:cNvSpPr txBox="1"/>
          <p:nvPr/>
        </p:nvSpPr>
        <p:spPr>
          <a:xfrm>
            <a:off x="615762" y="6363370"/>
            <a:ext cx="4844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c)</a:t>
            </a:r>
            <a:endParaRPr lang="pt-BR" sz="16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C520C38-52D6-4019-ADBB-DDC5ADEC283F}"/>
              </a:ext>
            </a:extLst>
          </p:cNvPr>
          <p:cNvSpPr txBox="1"/>
          <p:nvPr/>
        </p:nvSpPr>
        <p:spPr>
          <a:xfrm>
            <a:off x="6472684" y="6381188"/>
            <a:ext cx="532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d)</a:t>
            </a:r>
            <a:endParaRPr lang="pt-BR" sz="16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1FC2A04-D222-499E-8439-31AE87FA00F4}"/>
              </a:ext>
            </a:extLst>
          </p:cNvPr>
          <p:cNvSpPr txBox="1"/>
          <p:nvPr/>
        </p:nvSpPr>
        <p:spPr>
          <a:xfrm>
            <a:off x="11165888" y="1794552"/>
            <a:ext cx="8318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1600" b="1" dirty="0"/>
              <a:t>0.85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2ACF7FBE-8D92-43D8-A362-3C4DF4A9C1B5}"/>
              </a:ext>
            </a:extLst>
          </p:cNvPr>
          <p:cNvCxnSpPr/>
          <p:nvPr/>
        </p:nvCxnSpPr>
        <p:spPr>
          <a:xfrm>
            <a:off x="11132765" y="1794554"/>
            <a:ext cx="0" cy="31733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54663832-0D5F-4F6B-B562-ED83F8E0FB1E}"/>
              </a:ext>
            </a:extLst>
          </p:cNvPr>
          <p:cNvSpPr txBox="1"/>
          <p:nvPr/>
        </p:nvSpPr>
        <p:spPr>
          <a:xfrm>
            <a:off x="5306528" y="7947975"/>
            <a:ext cx="8318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1600" b="1" dirty="0"/>
              <a:t>0.93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517C8032-1079-40C8-A376-52E54DFEF035}"/>
              </a:ext>
            </a:extLst>
          </p:cNvPr>
          <p:cNvCxnSpPr/>
          <p:nvPr/>
        </p:nvCxnSpPr>
        <p:spPr>
          <a:xfrm>
            <a:off x="5273404" y="7947976"/>
            <a:ext cx="0" cy="31733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BC02A26E-456E-4DAF-8AA7-21F977049813}"/>
              </a:ext>
            </a:extLst>
          </p:cNvPr>
          <p:cNvSpPr txBox="1"/>
          <p:nvPr/>
        </p:nvSpPr>
        <p:spPr>
          <a:xfrm>
            <a:off x="11216048" y="7919317"/>
            <a:ext cx="8318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1600" b="1" dirty="0"/>
              <a:t>0.93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CB1EAC54-06D5-4F59-AE01-133E65DF4CDD}"/>
              </a:ext>
            </a:extLst>
          </p:cNvPr>
          <p:cNvCxnSpPr/>
          <p:nvPr/>
        </p:nvCxnSpPr>
        <p:spPr>
          <a:xfrm>
            <a:off x="11182924" y="7919320"/>
            <a:ext cx="0" cy="31733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E5491D4F-F83F-4246-B9E4-DA447A981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17049"/>
              </p:ext>
            </p:extLst>
          </p:nvPr>
        </p:nvGraphicFramePr>
        <p:xfrm>
          <a:off x="1311275" y="4629150"/>
          <a:ext cx="39497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17" imgW="3326623" imgH="1115253" progId="ChemDraw.Document.6.0">
                  <p:embed/>
                </p:oleObj>
              </mc:Choice>
              <mc:Fallback>
                <p:oleObj name="CS ChemDraw Drawing" r:id="rId17" imgW="3326623" imgH="111525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BE09C8C-8514-45D6-B63D-151FD1820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1275" y="4629150"/>
                        <a:ext cx="39497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68362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</TotalTime>
  <Words>16</Words>
  <Application>Microsoft Office PowerPoint</Application>
  <PresentationFormat>Personalizar</PresentationFormat>
  <Paragraphs>8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0</cp:revision>
  <dcterms:created xsi:type="dcterms:W3CDTF">2020-02-05T22:23:26Z</dcterms:created>
  <dcterms:modified xsi:type="dcterms:W3CDTF">2020-03-10T12:35:54Z</dcterms:modified>
</cp:coreProperties>
</file>